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5" r:id="rId2"/>
    <p:sldId id="259" r:id="rId3"/>
    <p:sldId id="258" r:id="rId4"/>
    <p:sldId id="266" r:id="rId5"/>
    <p:sldId id="261" r:id="rId6"/>
    <p:sldId id="267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3E760-B7AF-4E77-8A0F-AA7DF04976FC}" type="slidenum">
              <a:rPr lang="en-US" altLang="vi-VN" sz="1200" smtClean="0"/>
              <a:pPr/>
              <a:t>1</a:t>
            </a:fld>
            <a:endParaRPr lang="en-US" altLang="vi-VN" sz="12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vi-VN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ide 1</a:t>
            </a:r>
          </a:p>
        </p:txBody>
      </p:sp>
    </p:spTree>
    <p:extLst>
      <p:ext uri="{BB962C8B-B14F-4D97-AF65-F5344CB8AC3E}">
        <p14:creationId xmlns:p14="http://schemas.microsoft.com/office/powerpoint/2010/main" val="336774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26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12954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3829050" y="6210300"/>
            <a:ext cx="4800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RevueH"/>
              </a:rPr>
              <a:t>n¨m häc 2013 - 2014</a:t>
            </a:r>
          </a:p>
        </p:txBody>
      </p:sp>
      <p:sp>
        <p:nvSpPr>
          <p:cNvPr id="20484" name="WordArt 4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124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100000">
                      <a:srgbClr val="2F002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Soá hoïc 6</a:t>
            </a:r>
          </a:p>
        </p:txBody>
      </p:sp>
      <p:pic>
        <p:nvPicPr>
          <p:cNvPr id="20485" name="Picture 2" descr="SZ1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552575" y="-381000"/>
            <a:ext cx="10363200" cy="79248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828676"/>
            <a:ext cx="2971800" cy="466725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MÔN: </a:t>
            </a:r>
            <a:r>
              <a:rPr lang="en-US" alt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SỐ HỌC 6</a:t>
            </a:r>
            <a:endParaRPr lang="en-US" altLang="vi-VN" sz="24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24100" y="1600201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b="1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</a:rPr>
              <a:t>CHÀO MỪNG QUÝ THẦY CÔ VỀ DỰ GIỜ THĂM LỚP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68600" y="3700463"/>
            <a:ext cx="6832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: </a:t>
            </a:r>
            <a:endParaRPr lang="en-US" altLang="vi-VN" sz="2000" b="1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:</a:t>
            </a:r>
            <a:endParaRPr lang="en-US" altLang="vi-VN" sz="2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24100" y="3048001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5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: PHÉP NHÂN VÀ PHÉP CHIA SỐ TỰ NHIÊN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2523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/>
      <p:bldP spid="20491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9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NHÂN VÀ PHÉP CHIA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ko-KR" sz="6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 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</a:p>
          <a:p>
            <a:pPr lvl="0" algn="ctr"/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72587" y="3853543"/>
            <a:ext cx="6096000" cy="1532727"/>
            <a:chOff x="572587" y="1267097"/>
            <a:chExt cx="6096000" cy="1532727"/>
          </a:xfrm>
        </p:grpSpPr>
        <p:sp>
          <p:nvSpPr>
            <p:cNvPr id="8" name="Rectangle 7"/>
            <p:cNvSpPr/>
            <p:nvPr/>
          </p:nvSpPr>
          <p:spPr>
            <a:xfrm>
              <a:off x="572587" y="1267097"/>
              <a:ext cx="6096000" cy="15327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       x       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       c</a:t>
              </a:r>
              <a:endPara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ừa số      Thừa số           Tích</a:t>
              </a:r>
              <a:endParaRPr lang="en-US" sz="24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1410790" y="1741144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2854236" y="1741143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4419602" y="1741142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966651" y="1369541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a + a + …+ a (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2295" y="2815166"/>
            <a:ext cx="4180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. 4 = 5 + 5 + 5 + 5 = 2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7163" y="3405049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6650" y="2037806"/>
            <a:ext cx="4062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a . b = ab; 2 . m = 2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3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2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4766" y="248194"/>
            <a:ext cx="4245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738 . 4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45648"/>
              </p:ext>
            </p:extLst>
          </p:nvPr>
        </p:nvGraphicFramePr>
        <p:xfrm>
          <a:off x="3584120" y="996085"/>
          <a:ext cx="805947" cy="209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444240" imgH="1155600" progId="Equation.DSMT4">
                  <p:embed/>
                </p:oleObj>
              </mc:Choice>
              <mc:Fallback>
                <p:oleObj name="Equation" r:id="rId3" imgW="4442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120" y="996085"/>
                        <a:ext cx="805947" cy="209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84871"/>
              </p:ext>
            </p:extLst>
          </p:nvPr>
        </p:nvGraphicFramePr>
        <p:xfrm>
          <a:off x="4507295" y="1938105"/>
          <a:ext cx="2242920" cy="73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7295" y="1938105"/>
                        <a:ext cx="2242920" cy="73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57" y="3091549"/>
            <a:ext cx="6927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834 . 57;                            b) 603 . 29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8256"/>
              </p:ext>
            </p:extLst>
          </p:nvPr>
        </p:nvGraphicFramePr>
        <p:xfrm>
          <a:off x="1464854" y="4191641"/>
          <a:ext cx="808083" cy="216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9" imgW="431640" imgH="1155600" progId="Equation.DSMT4">
                  <p:embed/>
                </p:oleObj>
              </mc:Choice>
              <mc:Fallback>
                <p:oleObj name="Equation" r:id="rId9" imgW="4316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854" y="4191641"/>
                        <a:ext cx="808083" cy="216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51648"/>
              </p:ext>
            </p:extLst>
          </p:nvPr>
        </p:nvGraphicFramePr>
        <p:xfrm>
          <a:off x="5209721" y="4021821"/>
          <a:ext cx="1110287" cy="257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1" imgW="596880" imgH="1384200" progId="Equation.DSMT4">
                  <p:embed/>
                </p:oleObj>
              </mc:Choice>
              <mc:Fallback>
                <p:oleObj name="Equation" r:id="rId11" imgW="596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9721" y="4021821"/>
                        <a:ext cx="1110287" cy="257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174174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20" y="748166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25, b = 18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542" y="1652134"/>
            <a:ext cx="5809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 . 18 = 450 ; b . a = 18 . 25 = 45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81115" y="961311"/>
            <a:ext cx="4403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20" y="2214682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25 . 28) . 15 = 325 . (28 .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320" y="3178095"/>
            <a:ext cx="2201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 = 1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83779" y="2394351"/>
            <a:ext cx="4364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620933" y="326571"/>
            <a:ext cx="0" cy="56298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607" y="3777847"/>
            <a:ext cx="476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508753" y="2929177"/>
            <a:ext cx="3034016" cy="1947624"/>
            <a:chOff x="3339422" y="3708109"/>
            <a:chExt cx="3034016" cy="194762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674533" y="4137051"/>
              <a:ext cx="33867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91467" y="4137051"/>
              <a:ext cx="26152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06672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708400" y="5655733"/>
              <a:ext cx="25982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266267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39422" y="4698999"/>
              <a:ext cx="6702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67200" y="370811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54766" y="3708109"/>
              <a:ext cx="7186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25183" y="5079140"/>
            <a:ext cx="6095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 + c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. (b +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1320" y="5858072"/>
            <a:ext cx="6265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b + a. 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2979" y="5246872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756400" y="4289058"/>
            <a:ext cx="53976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979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  <p:bldP spid="15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326571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0262" y="966651"/>
            <a:ext cx="9470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760" y="2468879"/>
            <a:ext cx="3749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4761" y="2991393"/>
            <a:ext cx="619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 = (6.4).25 = 6.(4.25) = 6.100 = 6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3466" y="3770811"/>
            <a:ext cx="5399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846" y="4332510"/>
            <a:ext cx="7672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 = (125.8).8001 = 1000.8001 = 80010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2366" y="331628"/>
            <a:ext cx="6096000" cy="13665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nl-NL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í </a:t>
            </a:r>
            <a:r>
              <a:rPr lang="nl-NL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ụ 3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một cách hợp lí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a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.29.4                b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37.65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37.35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c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0.1476.4          d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189.509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189.409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8310" y="1935839"/>
            <a:ext cx="8186058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Giải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25.29.4 = (25.4).29 = 100.29 = 29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37.65 + 37.35 = 37.(65 + 35) = 37.100 = 37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250.1476.4 = (250.4).1476 = 1000.1476 =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476000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) 189.509 – 189.409 = 189. (509 – 409) = 189.100 = 189000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70262" y="587829"/>
            <a:ext cx="81250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;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.23; 1.24; 1.25; 1.26; 1.27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617</Words>
  <PresentationFormat>Widescreen</PresentationFormat>
  <Paragraphs>70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맑은 고딕</vt:lpstr>
      <vt:lpstr>.VnRevueH</vt:lpstr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12T15:42:52Z</dcterms:created>
  <dcterms:modified xsi:type="dcterms:W3CDTF">2021-07-25T17:31:07Z</dcterms:modified>
</cp:coreProperties>
</file>